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10" r:id="rId4"/>
    <p:sldId id="311" r:id="rId5"/>
    <p:sldId id="312" r:id="rId6"/>
    <p:sldId id="313" r:id="rId7"/>
    <p:sldId id="322" r:id="rId8"/>
    <p:sldId id="320" r:id="rId9"/>
    <p:sldId id="321" r:id="rId10"/>
    <p:sldId id="323" r:id="rId11"/>
    <p:sldId id="324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34588" autoAdjust="0"/>
    <p:restoredTop sz="86429" autoAdjust="0"/>
  </p:normalViewPr>
  <p:slideViewPr>
    <p:cSldViewPr snapToGrid="0">
      <p:cViewPr varScale="1">
        <p:scale>
          <a:sx n="71" d="100"/>
          <a:sy n="71" d="100"/>
        </p:scale>
        <p:origin x="-204" y="-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3/11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N°6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30 secondes par calcul. 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s sont le quotient et le reste dans la division euclidienne de 66 par 8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ZoneTexte 2"/>
              <p:cNvSpPr txBox="1"/>
              <p:nvPr/>
            </p:nvSpPr>
            <p:spPr>
              <a:xfrm>
                <a:off x="4545873" y="3396343"/>
                <a:ext cx="3344093" cy="12835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fr-FR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fr-FR" sz="54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5400" dirty="0" smtClean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fr-FR" sz="54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fr-FR" sz="5400" b="0" i="1" smtClean="0">
                        <a:latin typeface="Cambria Math"/>
                      </a:rPr>
                      <m:t> </m:t>
                    </m:r>
                    <m:r>
                      <a:rPr lang="fr-FR" sz="5400" b="0" i="1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fr-FR" sz="5400" dirty="0" smtClean="0"/>
                  <a:t/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54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dirty="0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fr-FR" sz="5400" b="0" i="1" dirty="0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fr-FR" dirty="0"/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5873" y="3396343"/>
                <a:ext cx="3344093" cy="1283557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t="-474" b="-1279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1451580" y="2015732"/>
            <a:ext cx="9037894" cy="3183285"/>
          </a:xfrm>
        </p:spPr>
        <p:txBody>
          <a:bodyPr>
            <a:normAutofit/>
          </a:bodyPr>
          <a:lstStyle/>
          <a:p>
            <a:pPr lvl="0" algn="ctr">
              <a:buClr>
                <a:srgbClr val="B71E42"/>
              </a:buClr>
              <a:buNone/>
            </a:pPr>
            <a:r>
              <a:rPr lang="fr-FR" sz="6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alculer</a:t>
            </a:r>
            <a:endParaRPr lang="fr-FR" sz="6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fr-FR" dirty="0" smtClean="0"/>
              <a:t> </a:t>
            </a:r>
            <a:endParaRPr lang="fr-FR" dirty="0"/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3945526" y="3223486"/>
          <a:ext cx="5235421" cy="1387702"/>
        </p:xfrm>
        <a:graphic>
          <a:graphicData uri="http://schemas.openxmlformats.org/presentationml/2006/ole">
            <p:oleObj spid="_x0000_s1026" name="Equation" r:id="rId3" imgW="1054080" imgH="27936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9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8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2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+ 12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8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6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7200" dirty="0" smtClean="0">
                <a:latin typeface="Times New Roman" pitchFamily="18" charset="0"/>
                <a:cs typeface="Times New Roman" pitchFamily="18" charset="0"/>
              </a:rPr>
              <a:t>Calculer 10 % de 158 g</a:t>
            </a: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5521961" y="3049134"/>
          <a:ext cx="1554050" cy="2136819"/>
        </p:xfrm>
        <a:graphic>
          <a:graphicData uri="http://schemas.openxmlformats.org/presentationml/2006/ole">
            <p:oleObj spid="_x0000_s2050" name="Equation" r:id="rId3" imgW="304560" imgH="41904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33047" y="2015732"/>
            <a:ext cx="11207262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2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1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955190" y="2015732"/>
            <a:ext cx="10174364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onner l’écriture scientifique de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3860255" y="3248524"/>
          <a:ext cx="3942712" cy="1401853"/>
        </p:xfrm>
        <a:graphic>
          <a:graphicData uri="http://schemas.openxmlformats.org/presentationml/2006/ole">
            <p:oleObj spid="_x0000_s3074" name="Equation" r:id="rId3" imgW="571320" imgH="20304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et 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8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3)(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2)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35</TotalTime>
  <Words>98</Words>
  <Application>Microsoft Office PowerPoint</Application>
  <PresentationFormat>Personnalisé</PresentationFormat>
  <Paragraphs>31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MathType 6.0 Equation</vt:lpstr>
      <vt:lpstr>Test N°6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75</cp:revision>
  <dcterms:created xsi:type="dcterms:W3CDTF">2017-10-13T11:15:43Z</dcterms:created>
  <dcterms:modified xsi:type="dcterms:W3CDTF">2019-11-03T10:56:47Z</dcterms:modified>
</cp:coreProperties>
</file>